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7E7B81" w14:textId="0AF555A3" w:rsidR="00851408" w:rsidRPr="00374337" w:rsidRDefault="00AB10DC" w:rsidP="00D974A4">
      <w:pPr>
        <w:pStyle w:val="Ttulo1"/>
        <w:spacing w:line="360" w:lineRule="auto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18472150" wp14:editId="00E2FEEC">
            <wp:simplePos x="0" y="0"/>
            <wp:positionH relativeFrom="column">
              <wp:posOffset>53975</wp:posOffset>
            </wp:positionH>
            <wp:positionV relativeFrom="paragraph">
              <wp:posOffset>30480</wp:posOffset>
            </wp:positionV>
            <wp:extent cx="1009650" cy="675640"/>
            <wp:effectExtent l="0" t="0" r="0" b="0"/>
            <wp:wrapSquare wrapText="bothSides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1408" w:rsidRPr="003748A1">
        <w:rPr>
          <w:szCs w:val="28"/>
        </w:rPr>
        <w:t>CEMP – Centro Educacional Marapendi</w:t>
      </w:r>
    </w:p>
    <w:p w14:paraId="1554C8E1" w14:textId="4B227F36" w:rsidR="00851408" w:rsidRPr="00D974A4" w:rsidRDefault="00851408" w:rsidP="00374337">
      <w:pPr>
        <w:spacing w:line="360" w:lineRule="auto"/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>Nome: ______</w:t>
      </w:r>
      <w:r w:rsidR="003748A1" w:rsidRPr="00D974A4">
        <w:rPr>
          <w:b/>
          <w:sz w:val="22"/>
          <w:szCs w:val="22"/>
        </w:rPr>
        <w:t>_______________________________</w:t>
      </w:r>
      <w:r w:rsidR="00D974A4">
        <w:rPr>
          <w:b/>
          <w:sz w:val="22"/>
          <w:szCs w:val="22"/>
        </w:rPr>
        <w:t xml:space="preserve">_________  </w:t>
      </w:r>
      <w:r w:rsidR="00FA60B4">
        <w:rPr>
          <w:b/>
          <w:sz w:val="22"/>
          <w:szCs w:val="22"/>
        </w:rPr>
        <w:t xml:space="preserve"> Data: </w:t>
      </w:r>
      <w:r w:rsidR="005A57B8">
        <w:rPr>
          <w:b/>
          <w:sz w:val="22"/>
          <w:szCs w:val="22"/>
        </w:rPr>
        <w:t xml:space="preserve">    </w:t>
      </w:r>
      <w:r w:rsidR="006F3B84">
        <w:rPr>
          <w:b/>
          <w:sz w:val="22"/>
          <w:szCs w:val="22"/>
        </w:rPr>
        <w:t>/</w:t>
      </w:r>
      <w:r w:rsidR="005A57B8">
        <w:rPr>
          <w:b/>
          <w:sz w:val="22"/>
          <w:szCs w:val="22"/>
        </w:rPr>
        <w:t xml:space="preserve">     </w:t>
      </w:r>
      <w:r w:rsidR="004C41D1">
        <w:rPr>
          <w:b/>
          <w:sz w:val="22"/>
          <w:szCs w:val="22"/>
        </w:rPr>
        <w:t>/20</w:t>
      </w:r>
      <w:r w:rsidR="00A3704C">
        <w:rPr>
          <w:b/>
          <w:sz w:val="22"/>
          <w:szCs w:val="22"/>
        </w:rPr>
        <w:t>2</w:t>
      </w:r>
      <w:r w:rsidR="003F694C">
        <w:rPr>
          <w:b/>
          <w:sz w:val="22"/>
          <w:szCs w:val="22"/>
        </w:rPr>
        <w:t>5</w:t>
      </w:r>
    </w:p>
    <w:p w14:paraId="70AB0F04" w14:textId="38E8BCE5" w:rsidR="00851408" w:rsidRPr="00D974A4" w:rsidRDefault="00374337" w:rsidP="00374337">
      <w:pPr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 xml:space="preserve"> </w:t>
      </w:r>
      <w:r w:rsidR="0063138E" w:rsidRPr="00D974A4">
        <w:rPr>
          <w:b/>
          <w:sz w:val="22"/>
          <w:szCs w:val="22"/>
        </w:rPr>
        <w:t>Professor</w:t>
      </w:r>
      <w:r w:rsidR="005A57B8">
        <w:rPr>
          <w:b/>
          <w:sz w:val="22"/>
          <w:szCs w:val="22"/>
        </w:rPr>
        <w:t>(a)</w:t>
      </w:r>
      <w:r w:rsidR="00851408" w:rsidRPr="00D974A4">
        <w:rPr>
          <w:b/>
          <w:sz w:val="22"/>
          <w:szCs w:val="22"/>
        </w:rPr>
        <w:t>:</w:t>
      </w:r>
      <w:r w:rsidR="004A6DDC">
        <w:rPr>
          <w:b/>
          <w:sz w:val="22"/>
          <w:szCs w:val="22"/>
        </w:rPr>
        <w:t xml:space="preserve"> LEANDRO</w:t>
      </w:r>
      <w:r w:rsidR="005A57B8">
        <w:rPr>
          <w:b/>
          <w:sz w:val="22"/>
          <w:szCs w:val="22"/>
        </w:rPr>
        <w:t xml:space="preserve">       </w:t>
      </w:r>
      <w:r w:rsidR="00EE7AC3">
        <w:rPr>
          <w:b/>
          <w:sz w:val="22"/>
          <w:szCs w:val="22"/>
        </w:rPr>
        <w:t>9</w:t>
      </w:r>
      <w:r w:rsidR="005A57B8">
        <w:rPr>
          <w:b/>
          <w:sz w:val="22"/>
          <w:szCs w:val="22"/>
        </w:rPr>
        <w:t xml:space="preserve"> </w:t>
      </w:r>
      <w:r w:rsidR="00851408" w:rsidRPr="00D974A4">
        <w:rPr>
          <w:b/>
          <w:sz w:val="22"/>
          <w:szCs w:val="22"/>
          <w:u w:val="single"/>
          <w:vertAlign w:val="superscript"/>
        </w:rPr>
        <w:t>o</w:t>
      </w:r>
      <w:r w:rsidR="00851408" w:rsidRPr="00D974A4">
        <w:rPr>
          <w:b/>
          <w:sz w:val="22"/>
          <w:szCs w:val="22"/>
        </w:rPr>
        <w:t xml:space="preserve"> A</w:t>
      </w:r>
      <w:r w:rsidR="003748A1" w:rsidRPr="00D974A4">
        <w:rPr>
          <w:b/>
          <w:sz w:val="22"/>
          <w:szCs w:val="22"/>
        </w:rPr>
        <w:t>no</w:t>
      </w:r>
      <w:r w:rsidR="00851408" w:rsidRPr="00D974A4">
        <w:rPr>
          <w:b/>
          <w:sz w:val="22"/>
          <w:szCs w:val="22"/>
        </w:rPr>
        <w:t xml:space="preserve"> do Ensino</w:t>
      </w:r>
      <w:r w:rsidR="0064540C" w:rsidRPr="00D974A4">
        <w:rPr>
          <w:b/>
          <w:sz w:val="22"/>
          <w:szCs w:val="22"/>
        </w:rPr>
        <w:t xml:space="preserve"> </w:t>
      </w:r>
      <w:r w:rsidR="00EF1C17">
        <w:rPr>
          <w:b/>
          <w:sz w:val="22"/>
          <w:szCs w:val="22"/>
        </w:rPr>
        <w:t>Fundamental</w:t>
      </w:r>
      <w:r w:rsidR="0064540C" w:rsidRPr="00D974A4">
        <w:rPr>
          <w:b/>
          <w:sz w:val="22"/>
          <w:szCs w:val="22"/>
        </w:rPr>
        <w:t xml:space="preserve"> </w:t>
      </w:r>
      <w:r w:rsidR="00B26614">
        <w:rPr>
          <w:b/>
          <w:sz w:val="22"/>
          <w:szCs w:val="22"/>
        </w:rPr>
        <w:t xml:space="preserve">   </w:t>
      </w:r>
      <w:r w:rsidR="00D974A4">
        <w:rPr>
          <w:b/>
          <w:sz w:val="22"/>
          <w:szCs w:val="22"/>
        </w:rPr>
        <w:t xml:space="preserve">  </w:t>
      </w:r>
      <w:r w:rsidRPr="00D974A4">
        <w:rPr>
          <w:b/>
          <w:sz w:val="22"/>
          <w:szCs w:val="22"/>
        </w:rPr>
        <w:t>Turma: _</w:t>
      </w:r>
      <w:r w:rsidR="00C6084C" w:rsidRPr="00D974A4">
        <w:rPr>
          <w:b/>
          <w:sz w:val="22"/>
          <w:szCs w:val="22"/>
        </w:rPr>
        <w:t>___</w:t>
      </w:r>
      <w:r w:rsidRPr="00D974A4">
        <w:rPr>
          <w:b/>
          <w:sz w:val="22"/>
          <w:szCs w:val="22"/>
        </w:rPr>
        <w:t>_</w:t>
      </w:r>
      <w:r w:rsidR="0064540C" w:rsidRPr="00D974A4">
        <w:rPr>
          <w:b/>
          <w:sz w:val="22"/>
          <w:szCs w:val="22"/>
        </w:rPr>
        <w:t xml:space="preserve">   </w:t>
      </w:r>
    </w:p>
    <w:p w14:paraId="6D6BFDE4" w14:textId="4369D656" w:rsidR="00A710D3" w:rsidRPr="009B43F4" w:rsidRDefault="00AB10DC" w:rsidP="00260050">
      <w:pPr>
        <w:spacing w:line="360" w:lineRule="auto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7BD5C836" wp14:editId="189FBEDD">
                <wp:simplePos x="0" y="0"/>
                <wp:positionH relativeFrom="column">
                  <wp:posOffset>-100965</wp:posOffset>
                </wp:positionH>
                <wp:positionV relativeFrom="paragraph">
                  <wp:posOffset>135255</wp:posOffset>
                </wp:positionV>
                <wp:extent cx="6908800" cy="304800"/>
                <wp:effectExtent l="16510" t="12700" r="18415" b="15875"/>
                <wp:wrapNone/>
                <wp:docPr id="1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08800" cy="304800"/>
                          <a:chOff x="500" y="2547"/>
                          <a:chExt cx="10800" cy="540"/>
                        </a:xfrm>
                      </wpg:grpSpPr>
                      <wps:wsp>
                        <wps:cNvPr id="2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909" y="2649"/>
                            <a:ext cx="9361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30838" w14:textId="3634A702" w:rsidR="00260050" w:rsidRPr="00851408" w:rsidRDefault="00D56ACE" w:rsidP="00D56ACE">
                              <w:r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 xml:space="preserve">                                                   </w:t>
                              </w:r>
                              <w:r w:rsidR="00EF1C17"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>Folha de exercício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500" y="254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500" y="308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D5C836" id="Group 91" o:spid="_x0000_s1026" style="position:absolute;left:0;text-align:left;margin-left:-7.95pt;margin-top:10.65pt;width:544pt;height:24pt;z-index:251656704" coordorigin="500,2547" coordsize="1080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4" o:spid="_x0000_s1027" type="#_x0000_t202" style="position:absolute;left:1909;top:2649;width:9361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" filled="f" stroked="f" strokeweight="1.5pt">
                  <v:textbox>
                    <w:txbxContent>
                      <w:p w14:paraId="5F130838" w14:textId="3634A702" w:rsidR="00260050" w:rsidRPr="00851408" w:rsidRDefault="00D56ACE" w:rsidP="00D56ACE">
                        <w:r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 xml:space="preserve">                                                   </w:t>
                        </w:r>
                        <w:r w:rsidR="00EF1C17"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>Folha de exercícios</w:t>
                        </w:r>
                      </w:p>
                    </w:txbxContent>
                  </v:textbox>
                </v:shape>
                <v:line id="Line 89" o:spid="_x0000_s1028" style="position:absolute;visibility:visible;mso-wrap-style:square" from="500,2547" to="11300,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VpMvgAAANoAAAAPAAAAZHJzL2Rvd25yZXYueG1sRI/BCsIw&#10;EETvgv8QVvCmqYo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OKZWky+AAAA2gAAAA8AAAAAAAAA&#10;AAAAAAAABwIAAGRycy9kb3ducmV2LnhtbFBLBQYAAAAAAwADALcAAADyAgAAAAA=&#10;" strokeweight="2pt"/>
                <v:line id="Line 90" o:spid="_x0000_s1029" style="position:absolute;visibility:visible;mso-wrap-style:square" from="500,3087" to="11300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MI4vgAAANoAAAAPAAAAZHJzL2Rvd25yZXYueG1sRI/BCsIw&#10;EETvgv8QVvCmqaI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G1wwji+AAAA2gAAAA8AAAAAAAAA&#10;AAAAAAAABwIAAGRycy9kb3ducmV2LnhtbFBLBQYAAAAAAwADALcAAADyAgAAAAA=&#10;" strokeweight="2pt"/>
              </v:group>
            </w:pict>
          </mc:Fallback>
        </mc:AlternateContent>
      </w:r>
    </w:p>
    <w:p w14:paraId="62F81454" w14:textId="77777777" w:rsidR="00260050" w:rsidRPr="009B43F4" w:rsidRDefault="00260050" w:rsidP="00260050">
      <w:pPr>
        <w:spacing w:line="360" w:lineRule="auto"/>
        <w:jc w:val="center"/>
      </w:pPr>
    </w:p>
    <w:p w14:paraId="6230C822" w14:textId="77777777" w:rsidR="003601B9" w:rsidRPr="009B43F4" w:rsidRDefault="003601B9" w:rsidP="00AE06D7">
      <w:pPr>
        <w:tabs>
          <w:tab w:val="num" w:pos="720"/>
        </w:tabs>
        <w:jc w:val="center"/>
        <w:rPr>
          <w:b/>
        </w:rPr>
        <w:sectPr w:rsidR="003601B9" w:rsidRPr="009B43F4" w:rsidSect="00CD60C6">
          <w:pgSz w:w="11907" w:h="16840" w:code="9"/>
          <w:pgMar w:top="567" w:right="567" w:bottom="284" w:left="680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space="708"/>
          <w:docGrid w:linePitch="360"/>
        </w:sectPr>
      </w:pPr>
    </w:p>
    <w:p w14:paraId="1C6EDD99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>1</w:t>
      </w:r>
      <w:r w:rsidRPr="000E5133">
        <w:rPr>
          <w:rFonts w:ascii="Arial" w:hAnsi="Arial" w:cs="Arial"/>
          <w:b/>
          <w:sz w:val="24"/>
          <w:szCs w:val="24"/>
          <w:lang w:eastAsia="zh-CN"/>
        </w:rPr>
        <w:t>.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(G1 - </w:t>
      </w:r>
      <w:proofErr w:type="spellStart"/>
      <w:proofErr w:type="gramStart"/>
      <w:r w:rsidRPr="000E5133">
        <w:rPr>
          <w:rFonts w:ascii="Arial" w:hAnsi="Arial" w:cs="Arial"/>
          <w:sz w:val="24"/>
          <w:szCs w:val="24"/>
          <w:lang w:eastAsia="zh-CN"/>
        </w:rPr>
        <w:t>cftrj</w:t>
      </w:r>
      <w:proofErr w:type="spellEnd"/>
      <w:r w:rsidRPr="000E5133">
        <w:rPr>
          <w:rFonts w:ascii="Arial" w:hAnsi="Arial" w:cs="Arial"/>
          <w:sz w:val="24"/>
          <w:szCs w:val="24"/>
          <w:lang w:eastAsia="zh-CN"/>
        </w:rPr>
        <w:t xml:space="preserve">)  </w:t>
      </w:r>
      <w:r w:rsidRPr="000E5133">
        <w:rPr>
          <w:rFonts w:ascii="Arial" w:hAnsi="Arial" w:cs="Arial"/>
          <w:sz w:val="24"/>
          <w:szCs w:val="24"/>
        </w:rPr>
        <w:t>O</w:t>
      </w:r>
      <w:proofErr w:type="gramEnd"/>
      <w:r w:rsidRPr="000E5133">
        <w:rPr>
          <w:rFonts w:ascii="Arial" w:hAnsi="Arial" w:cs="Arial"/>
          <w:sz w:val="24"/>
          <w:szCs w:val="24"/>
        </w:rPr>
        <w:t xml:space="preserve"> esquema a seguir representa uma roda gigante em construção que terá 120 m de diâmetro. Cada ponto representa uma das 24 cabines igualmente espaçadas entre si.</w:t>
      </w:r>
    </w:p>
    <w:p w14:paraId="643802C8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  <w:shd w:val="clear" w:color="auto" w:fill="FFFFFF"/>
        </w:rPr>
      </w:pPr>
    </w:p>
    <w:p w14:paraId="53CFA871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  <w:shd w:val="clear" w:color="auto" w:fill="FFFFFF"/>
        </w:rPr>
      </w:pPr>
      <w:r w:rsidRPr="000E5133">
        <w:rPr>
          <w:rFonts w:ascii="Arial" w:hAnsi="Arial" w:cs="Arial"/>
          <w:noProof/>
          <w:sz w:val="24"/>
          <w:szCs w:val="24"/>
          <w:shd w:val="clear" w:color="auto" w:fill="FFFFFF"/>
          <w:lang w:val="en-US"/>
        </w:rPr>
        <w:drawing>
          <wp:inline distT="0" distB="0" distL="0" distR="0" wp14:anchorId="554EB3B2" wp14:editId="4750A195">
            <wp:extent cx="2495550" cy="2447925"/>
            <wp:effectExtent l="0" t="0" r="0" b="0"/>
            <wp:docPr id="624995232" name="Imagem 624995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7DE591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58DCE8CE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</w:rPr>
        <w:t>O ponto C representa o centro da roda gigante e os pontos A e B são, respectivamente, os pontos mais altos e mais baixo da roda gigante.</w:t>
      </w:r>
    </w:p>
    <w:p w14:paraId="2DDC0DB7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6E06E804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</w:rPr>
        <w:t xml:space="preserve">(Utilize, se necessário, a aproximação </w:t>
      </w:r>
      <w:r w:rsidRPr="000E5133">
        <w:rPr>
          <w:rFonts w:ascii="Arial" w:hAnsi="Arial" w:cs="Arial"/>
          <w:position w:val="-10"/>
          <w:sz w:val="24"/>
          <w:szCs w:val="24"/>
        </w:rPr>
        <w:object w:dxaOrig="720" w:dyaOrig="300" w14:anchorId="2291CD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pt" o:ole="">
            <v:imagedata r:id="rId8" o:title=""/>
          </v:shape>
          <o:OLEObject Type="Embed" ProgID="Equation.DSMT4" ShapeID="_x0000_i1025" DrawAspect="Content" ObjectID="_1819170246" r:id="rId9"/>
        </w:object>
      </w:r>
    </w:p>
    <w:p w14:paraId="19FFC6AF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0475EA57" w14:textId="77777777" w:rsidR="000E5133" w:rsidRPr="000E5133" w:rsidRDefault="000E5133" w:rsidP="000E5133">
      <w:pPr>
        <w:widowControl w:val="0"/>
        <w:autoSpaceDE w:val="0"/>
        <w:autoSpaceDN w:val="0"/>
        <w:adjustRightInd w:val="0"/>
        <w:ind w:left="227" w:hanging="227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</w:rPr>
        <w:t xml:space="preserve">a) Qual o comprimento, em metros, do arco AD? </w:t>
      </w:r>
    </w:p>
    <w:p w14:paraId="3AABB903" w14:textId="77777777" w:rsidR="000E5133" w:rsidRPr="000E5133" w:rsidRDefault="000E5133" w:rsidP="000E5133">
      <w:pPr>
        <w:widowControl w:val="0"/>
        <w:autoSpaceDE w:val="0"/>
        <w:autoSpaceDN w:val="0"/>
        <w:adjustRightInd w:val="0"/>
        <w:ind w:left="227" w:hanging="227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</w:rPr>
        <w:t xml:space="preserve">b) Qual a altura, em metros, do ponto D em relação ao chão? </w:t>
      </w:r>
    </w:p>
    <w:p w14:paraId="68E584C6" w14:textId="77777777" w:rsidR="000E5133" w:rsidRPr="000E5133" w:rsidRDefault="000E5133" w:rsidP="000E5133">
      <w:pPr>
        <w:rPr>
          <w:rFonts w:ascii="Arial" w:hAnsi="Arial" w:cs="Arial"/>
          <w:sz w:val="24"/>
          <w:szCs w:val="24"/>
          <w:lang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 </w:t>
      </w:r>
    </w:p>
    <w:p w14:paraId="48239438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>2</w:t>
      </w:r>
      <w:r w:rsidRPr="000E5133">
        <w:rPr>
          <w:rFonts w:ascii="Arial" w:hAnsi="Arial" w:cs="Arial"/>
          <w:b/>
          <w:sz w:val="24"/>
          <w:szCs w:val="24"/>
          <w:lang w:eastAsia="zh-CN"/>
        </w:rPr>
        <w:t>.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(G1 - </w:t>
      </w:r>
      <w:proofErr w:type="spellStart"/>
      <w:proofErr w:type="gramStart"/>
      <w:r w:rsidRPr="000E5133">
        <w:rPr>
          <w:rFonts w:ascii="Arial" w:hAnsi="Arial" w:cs="Arial"/>
          <w:sz w:val="24"/>
          <w:szCs w:val="24"/>
          <w:lang w:eastAsia="zh-CN"/>
        </w:rPr>
        <w:t>ifpe</w:t>
      </w:r>
      <w:proofErr w:type="spellEnd"/>
      <w:r w:rsidRPr="000E5133">
        <w:rPr>
          <w:rFonts w:ascii="Arial" w:hAnsi="Arial" w:cs="Arial"/>
          <w:sz w:val="24"/>
          <w:szCs w:val="24"/>
          <w:lang w:eastAsia="zh-CN"/>
        </w:rPr>
        <w:t xml:space="preserve">)  </w:t>
      </w:r>
      <w:r w:rsidRPr="000E5133">
        <w:rPr>
          <w:rFonts w:ascii="Arial" w:hAnsi="Arial" w:cs="Arial"/>
          <w:sz w:val="24"/>
          <w:szCs w:val="24"/>
        </w:rPr>
        <w:t>O</w:t>
      </w:r>
      <w:proofErr w:type="gramEnd"/>
      <w:r w:rsidRPr="000E5133">
        <w:rPr>
          <w:rFonts w:ascii="Arial" w:hAnsi="Arial" w:cs="Arial"/>
          <w:sz w:val="24"/>
          <w:szCs w:val="24"/>
        </w:rPr>
        <w:t xml:space="preserve"> relógio abaixo está marcando </w:t>
      </w:r>
      <w:r w:rsidRPr="000E5133">
        <w:rPr>
          <w:rFonts w:ascii="Arial" w:hAnsi="Arial" w:cs="Arial"/>
          <w:position w:val="-4"/>
          <w:sz w:val="24"/>
          <w:szCs w:val="24"/>
        </w:rPr>
        <w:object w:dxaOrig="180" w:dyaOrig="240" w14:anchorId="4E8D4E1A">
          <v:shape id="_x0000_i1026" type="#_x0000_t75" style="width:9pt;height:12pt" o:ole="">
            <v:imagedata r:id="rId10" o:title=""/>
          </v:shape>
          <o:OLEObject Type="Embed" ProgID="Equation.DSMT4" ShapeID="_x0000_i1026" DrawAspect="Content" ObjectID="_1819170247" r:id="rId11"/>
        </w:object>
      </w:r>
      <w:r w:rsidRPr="000E5133">
        <w:rPr>
          <w:rFonts w:ascii="Arial" w:hAnsi="Arial" w:cs="Arial"/>
          <w:sz w:val="24"/>
          <w:szCs w:val="24"/>
        </w:rPr>
        <w:t xml:space="preserve"> horas em ponto. O ponteiro dos minutos começa a se locomover e anda </w:t>
      </w:r>
      <w:r w:rsidRPr="000E5133">
        <w:rPr>
          <w:rFonts w:ascii="Arial" w:hAnsi="Arial" w:cs="Arial"/>
          <w:position w:val="-6"/>
          <w:sz w:val="24"/>
          <w:szCs w:val="24"/>
        </w:rPr>
        <w:object w:dxaOrig="540" w:dyaOrig="260" w14:anchorId="1DFA21E0">
          <v:shape id="_x0000_i1027" type="#_x0000_t75" style="width:27pt;height:12.75pt" o:ole="">
            <v:imagedata r:id="rId12" o:title=""/>
          </v:shape>
          <o:OLEObject Type="Embed" ProgID="Equation.DSMT4" ShapeID="_x0000_i1027" DrawAspect="Content" ObjectID="_1819170248" r:id="rId13"/>
        </w:object>
      </w:r>
    </w:p>
    <w:p w14:paraId="17F9FE97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  <w:shd w:val="clear" w:color="auto" w:fill="FFFFFF"/>
        </w:rPr>
      </w:pPr>
    </w:p>
    <w:p w14:paraId="6CA89CF4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  <w:shd w:val="clear" w:color="auto" w:fill="FFFFFF"/>
        </w:rPr>
      </w:pPr>
      <w:r w:rsidRPr="000E5133">
        <w:rPr>
          <w:rFonts w:ascii="Arial" w:hAnsi="Arial" w:cs="Arial"/>
          <w:noProof/>
          <w:sz w:val="24"/>
          <w:szCs w:val="24"/>
          <w:shd w:val="clear" w:color="auto" w:fill="FFFFFF"/>
          <w:lang w:val="en-US"/>
        </w:rPr>
        <w:drawing>
          <wp:inline distT="0" distB="0" distL="0" distR="0" wp14:anchorId="7B53BCDF" wp14:editId="5681BEDB">
            <wp:extent cx="1704975" cy="2066925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9A1C07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  <w:shd w:val="clear" w:color="auto" w:fill="FFFFFF"/>
        </w:rPr>
      </w:pPr>
    </w:p>
    <w:p w14:paraId="0231F4DD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</w:rPr>
        <w:t xml:space="preserve">Após esses </w:t>
      </w:r>
      <w:r w:rsidRPr="000E5133">
        <w:rPr>
          <w:rFonts w:ascii="Arial" w:hAnsi="Arial" w:cs="Arial"/>
          <w:position w:val="-6"/>
          <w:sz w:val="24"/>
          <w:szCs w:val="24"/>
        </w:rPr>
        <w:object w:dxaOrig="480" w:dyaOrig="260" w14:anchorId="1FF24D78">
          <v:shape id="_x0000_i1028" type="#_x0000_t75" style="width:24pt;height:12.75pt" o:ole="">
            <v:imagedata r:id="rId15" o:title=""/>
          </v:shape>
          <o:OLEObject Type="Embed" ProgID="Equation.DSMT4" ShapeID="_x0000_i1028" DrawAspect="Content" ObjectID="_1819170249" r:id="rId16"/>
        </w:object>
      </w:r>
      <w:r w:rsidRPr="000E5133">
        <w:rPr>
          <w:rFonts w:ascii="Arial" w:hAnsi="Arial" w:cs="Arial"/>
          <w:sz w:val="24"/>
          <w:szCs w:val="24"/>
        </w:rPr>
        <w:t xml:space="preserve"> percorridos pelo ponteiro dos minutos, que horas o relógio estará marcando? </w:t>
      </w:r>
    </w:p>
    <w:p w14:paraId="518B7E3A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a) </w:t>
      </w:r>
      <w:r w:rsidRPr="000E5133">
        <w:rPr>
          <w:rFonts w:ascii="Arial" w:hAnsi="Arial" w:cs="Arial"/>
          <w:position w:val="-10"/>
          <w:sz w:val="24"/>
          <w:szCs w:val="24"/>
        </w:rPr>
        <w:object w:dxaOrig="560" w:dyaOrig="300" w14:anchorId="2D92A5D3">
          <v:shape id="_x0000_i1029" type="#_x0000_t75" style="width:27.75pt;height:15pt" o:ole="">
            <v:imagedata r:id="rId17" o:title=""/>
          </v:shape>
          <o:OLEObject Type="Embed" ProgID="Equation.DSMT4" ShapeID="_x0000_i1029" DrawAspect="Content" ObjectID="_1819170250" r:id="rId18"/>
        </w:object>
      </w:r>
      <w:r w:rsidRPr="000E5133">
        <w:rPr>
          <w:rFonts w:ascii="Arial" w:hAnsi="Arial" w:cs="Arial"/>
          <w:sz w:val="24"/>
          <w:szCs w:val="24"/>
        </w:rPr>
        <w:t xml:space="preserve">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6F765CE6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b) </w:t>
      </w:r>
      <w:r w:rsidRPr="000E5133">
        <w:rPr>
          <w:rFonts w:ascii="Arial" w:hAnsi="Arial" w:cs="Arial"/>
          <w:position w:val="-10"/>
          <w:sz w:val="24"/>
          <w:szCs w:val="24"/>
        </w:rPr>
        <w:object w:dxaOrig="560" w:dyaOrig="300" w14:anchorId="6DF05017">
          <v:shape id="_x0000_i1030" type="#_x0000_t75" style="width:27.75pt;height:15pt" o:ole="">
            <v:imagedata r:id="rId19" o:title=""/>
          </v:shape>
          <o:OLEObject Type="Embed" ProgID="Equation.DSMT4" ShapeID="_x0000_i1030" DrawAspect="Content" ObjectID="_1819170251" r:id="rId20"/>
        </w:object>
      </w:r>
      <w:r w:rsidRPr="000E5133">
        <w:rPr>
          <w:rFonts w:ascii="Arial" w:hAnsi="Arial" w:cs="Arial"/>
          <w:sz w:val="24"/>
          <w:szCs w:val="24"/>
        </w:rPr>
        <w:t xml:space="preserve">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2AD6CEA1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c) </w:t>
      </w:r>
      <w:r w:rsidRPr="000E5133">
        <w:rPr>
          <w:rFonts w:ascii="Arial" w:hAnsi="Arial" w:cs="Arial"/>
          <w:position w:val="-10"/>
          <w:sz w:val="24"/>
          <w:szCs w:val="24"/>
        </w:rPr>
        <w:object w:dxaOrig="560" w:dyaOrig="300" w14:anchorId="373D644A">
          <v:shape id="_x0000_i1031" type="#_x0000_t75" style="width:27.75pt;height:15pt" o:ole="">
            <v:imagedata r:id="rId21" o:title=""/>
          </v:shape>
          <o:OLEObject Type="Embed" ProgID="Equation.DSMT4" ShapeID="_x0000_i1031" DrawAspect="Content" ObjectID="_1819170252" r:id="rId22"/>
        </w:object>
      </w:r>
      <w:r w:rsidRPr="000E5133">
        <w:rPr>
          <w:rFonts w:ascii="Arial" w:hAnsi="Arial" w:cs="Arial"/>
          <w:sz w:val="24"/>
          <w:szCs w:val="24"/>
        </w:rPr>
        <w:t xml:space="preserve">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0DC1BFB2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d) </w:t>
      </w:r>
      <w:r w:rsidRPr="000E5133">
        <w:rPr>
          <w:rFonts w:ascii="Arial" w:hAnsi="Arial" w:cs="Arial"/>
          <w:position w:val="-10"/>
          <w:sz w:val="24"/>
          <w:szCs w:val="24"/>
        </w:rPr>
        <w:object w:dxaOrig="560" w:dyaOrig="300" w14:anchorId="493D2DF2">
          <v:shape id="_x0000_i1032" type="#_x0000_t75" style="width:27.75pt;height:15pt" o:ole="">
            <v:imagedata r:id="rId23" o:title=""/>
          </v:shape>
          <o:OLEObject Type="Embed" ProgID="Equation.DSMT4" ShapeID="_x0000_i1032" DrawAspect="Content" ObjectID="_1819170253" r:id="rId24"/>
        </w:object>
      </w:r>
      <w:r w:rsidRPr="000E5133">
        <w:rPr>
          <w:rFonts w:ascii="Arial" w:hAnsi="Arial" w:cs="Arial"/>
          <w:sz w:val="24"/>
          <w:szCs w:val="24"/>
        </w:rPr>
        <w:t xml:space="preserve">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5CE3D4E5" w14:textId="77777777" w:rsid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e) </w:t>
      </w:r>
      <w:r w:rsidRPr="000E5133">
        <w:rPr>
          <w:rFonts w:ascii="Arial" w:hAnsi="Arial" w:cs="Arial"/>
          <w:position w:val="-10"/>
          <w:sz w:val="24"/>
          <w:szCs w:val="24"/>
        </w:rPr>
        <w:object w:dxaOrig="560" w:dyaOrig="300" w14:anchorId="4B186632">
          <v:shape id="_x0000_i1033" type="#_x0000_t75" style="width:27.75pt;height:15pt" o:ole="">
            <v:imagedata r:id="rId25" o:title=""/>
          </v:shape>
          <o:OLEObject Type="Embed" ProgID="Equation.DSMT4" ShapeID="_x0000_i1033" DrawAspect="Content" ObjectID="_1819170254" r:id="rId26"/>
        </w:object>
      </w:r>
      <w:r w:rsidRPr="000E5133">
        <w:rPr>
          <w:rFonts w:ascii="Arial" w:hAnsi="Arial" w:cs="Arial"/>
          <w:sz w:val="24"/>
          <w:szCs w:val="24"/>
        </w:rPr>
        <w:t xml:space="preserve">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6150661C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</w:p>
    <w:p w14:paraId="2B6B4F1A" w14:textId="77777777" w:rsidR="000E5133" w:rsidRPr="000E5133" w:rsidRDefault="000E5133" w:rsidP="000E5133">
      <w:pPr>
        <w:rPr>
          <w:rFonts w:ascii="Arial" w:hAnsi="Arial" w:cs="Arial"/>
          <w:sz w:val="24"/>
          <w:szCs w:val="24"/>
          <w:lang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 </w:t>
      </w:r>
    </w:p>
    <w:p w14:paraId="4EC6603A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  <w:lang w:eastAsia="zh-CN"/>
        </w:rPr>
        <w:lastRenderedPageBreak/>
        <w:t>3</w:t>
      </w:r>
      <w:r w:rsidRPr="000E5133">
        <w:rPr>
          <w:rFonts w:ascii="Arial" w:hAnsi="Arial" w:cs="Arial"/>
          <w:b/>
          <w:sz w:val="24"/>
          <w:szCs w:val="24"/>
          <w:lang w:eastAsia="zh-CN"/>
        </w:rPr>
        <w:t>.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(</w:t>
      </w:r>
      <w:proofErr w:type="spellStart"/>
      <w:proofErr w:type="gramStart"/>
      <w:r w:rsidRPr="000E5133">
        <w:rPr>
          <w:rFonts w:ascii="Arial" w:hAnsi="Arial" w:cs="Arial"/>
          <w:sz w:val="24"/>
          <w:szCs w:val="24"/>
          <w:lang w:eastAsia="zh-CN"/>
        </w:rPr>
        <w:t>Famerp</w:t>
      </w:r>
      <w:proofErr w:type="spellEnd"/>
      <w:r w:rsidRPr="000E5133">
        <w:rPr>
          <w:rFonts w:ascii="Arial" w:hAnsi="Arial" w:cs="Arial"/>
          <w:sz w:val="24"/>
          <w:szCs w:val="24"/>
          <w:lang w:eastAsia="zh-CN"/>
        </w:rPr>
        <w:t xml:space="preserve">)  </w:t>
      </w:r>
      <w:r w:rsidRPr="000E5133">
        <w:rPr>
          <w:rFonts w:ascii="Arial" w:hAnsi="Arial" w:cs="Arial"/>
          <w:sz w:val="24"/>
          <w:szCs w:val="24"/>
        </w:rPr>
        <w:t>A</w:t>
      </w:r>
      <w:proofErr w:type="gramEnd"/>
      <w:r w:rsidRPr="000E5133">
        <w:rPr>
          <w:rFonts w:ascii="Arial" w:hAnsi="Arial" w:cs="Arial"/>
          <w:sz w:val="24"/>
          <w:szCs w:val="24"/>
        </w:rPr>
        <w:t xml:space="preserve"> figura indica um círculo de centro O e um quadrilátero convexo CAIO, com C, A e I sendo pontos pertencentes à circunferência desse círculo. Tal quadrilátero representa o percurso em terreno plano, sempre em linha reta, feito por Márcia, que foi de C até A, de A até I, de I até O e, por fim, de O até C. Os ângulos internos </w:t>
      </w:r>
      <w:r w:rsidRPr="000E5133">
        <w:rPr>
          <w:rFonts w:ascii="Arial" w:hAnsi="Arial" w:cs="Arial"/>
          <w:position w:val="-10"/>
          <w:sz w:val="24"/>
          <w:szCs w:val="24"/>
        </w:rPr>
        <w:object w:dxaOrig="420" w:dyaOrig="360" w14:anchorId="0215585F">
          <v:shape id="_x0000_i1034" type="#_x0000_t75" style="width:21pt;height:18pt" o:ole="">
            <v:imagedata r:id="rId27" o:title=""/>
          </v:shape>
          <o:OLEObject Type="Embed" ProgID="Equation.DSMT4" ShapeID="_x0000_i1034" DrawAspect="Content" ObjectID="_1819170255" r:id="rId28"/>
        </w:object>
      </w:r>
      <w:r w:rsidRPr="000E5133">
        <w:rPr>
          <w:rFonts w:ascii="Arial" w:hAnsi="Arial" w:cs="Arial"/>
          <w:sz w:val="24"/>
          <w:szCs w:val="24"/>
        </w:rPr>
        <w:t xml:space="preserve"> e </w:t>
      </w:r>
      <w:r w:rsidRPr="000E5133">
        <w:rPr>
          <w:rFonts w:ascii="Arial" w:hAnsi="Arial" w:cs="Arial"/>
          <w:position w:val="-10"/>
          <w:sz w:val="24"/>
          <w:szCs w:val="24"/>
        </w:rPr>
        <w:object w:dxaOrig="380" w:dyaOrig="360" w14:anchorId="07EBDD94">
          <v:shape id="_x0000_i1035" type="#_x0000_t75" style="width:18.75pt;height:18pt" o:ole="">
            <v:imagedata r:id="rId29" o:title=""/>
          </v:shape>
          <o:OLEObject Type="Embed" ProgID="Equation.DSMT4" ShapeID="_x0000_i1035" DrawAspect="Content" ObjectID="_1819170256" r:id="rId30"/>
        </w:object>
      </w:r>
      <w:r w:rsidRPr="000E5133">
        <w:rPr>
          <w:rFonts w:ascii="Arial" w:hAnsi="Arial" w:cs="Arial"/>
          <w:sz w:val="24"/>
          <w:szCs w:val="24"/>
        </w:rPr>
        <w:t xml:space="preserve"> desse quadrilátero medem, respectivamente, 108° e </w:t>
      </w:r>
    </w:p>
    <w:p w14:paraId="2B666B5C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</w:rPr>
        <w:object w:dxaOrig="240" w:dyaOrig="195" w14:anchorId="7EA0188F">
          <v:shape id="_x0000_i1036" type="#_x0000_t75" style="width:12pt;height:9.75pt" o:ole="">
            <v:imagedata r:id="rId31" o:title=""/>
          </v:shape>
          <o:OLEObject Type="Embed" ProgID="Equation.DSMT4" ShapeID="_x0000_i1036" DrawAspect="Content" ObjectID="_1819170257" r:id="rId32"/>
        </w:object>
      </w:r>
    </w:p>
    <w:p w14:paraId="13317D8B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6CA9FE28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 wp14:anchorId="4A83BD89" wp14:editId="3B0B12C7">
            <wp:extent cx="2371725" cy="2552700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883B5E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155A624A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</w:rPr>
        <w:t xml:space="preserve">Na condição descrita, </w:t>
      </w:r>
      <w:r w:rsidRPr="000E5133">
        <w:rPr>
          <w:rFonts w:ascii="Arial" w:hAnsi="Arial" w:cs="Arial"/>
          <w:position w:val="-6"/>
          <w:sz w:val="24"/>
          <w:szCs w:val="24"/>
        </w:rPr>
        <w:object w:dxaOrig="200" w:dyaOrig="200" w14:anchorId="5EDB13B5">
          <v:shape id="_x0000_i1037" type="#_x0000_t75" style="width:9.75pt;height:9.75pt" o:ole="">
            <v:imagedata r:id="rId34" o:title=""/>
          </v:shape>
          <o:OLEObject Type="Embed" ProgID="Equation.DSMT4" ShapeID="_x0000_i1037" DrawAspect="Content" ObjectID="_1819170258" r:id="rId35"/>
        </w:object>
      </w:r>
      <w:r w:rsidRPr="000E5133">
        <w:rPr>
          <w:rFonts w:ascii="Arial" w:hAnsi="Arial" w:cs="Arial"/>
          <w:sz w:val="24"/>
          <w:szCs w:val="24"/>
        </w:rPr>
        <w:t xml:space="preserve"> é igual a: </w:t>
      </w:r>
    </w:p>
    <w:p w14:paraId="47795BE4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a) </w:t>
      </w:r>
      <w:r w:rsidRPr="000E5133">
        <w:rPr>
          <w:rFonts w:ascii="Arial" w:hAnsi="Arial" w:cs="Arial"/>
          <w:sz w:val="24"/>
          <w:szCs w:val="24"/>
        </w:rPr>
        <w:t xml:space="preserve">162°.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15C71DB6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b) </w:t>
      </w:r>
      <w:r w:rsidRPr="000E5133">
        <w:rPr>
          <w:rFonts w:ascii="Arial" w:hAnsi="Arial" w:cs="Arial"/>
          <w:sz w:val="24"/>
          <w:szCs w:val="24"/>
        </w:rPr>
        <w:t xml:space="preserve">144°.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12CB8777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c) </w:t>
      </w:r>
      <w:r w:rsidRPr="000E5133">
        <w:rPr>
          <w:rFonts w:ascii="Arial" w:hAnsi="Arial" w:cs="Arial"/>
          <w:sz w:val="24"/>
          <w:szCs w:val="24"/>
        </w:rPr>
        <w:t xml:space="preserve">154°.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2518AA7D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d) </w:t>
      </w:r>
      <w:r w:rsidRPr="000E5133">
        <w:rPr>
          <w:rFonts w:ascii="Arial" w:hAnsi="Arial" w:cs="Arial"/>
          <w:sz w:val="24"/>
          <w:szCs w:val="24"/>
        </w:rPr>
        <w:t xml:space="preserve">172°.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3E51311C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e) </w:t>
      </w:r>
      <w:r w:rsidRPr="000E5133">
        <w:rPr>
          <w:rFonts w:ascii="Arial" w:hAnsi="Arial" w:cs="Arial"/>
          <w:sz w:val="24"/>
          <w:szCs w:val="24"/>
        </w:rPr>
        <w:t xml:space="preserve">152°.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4BD5E5C0" w14:textId="77777777" w:rsidR="000E5133" w:rsidRPr="000E5133" w:rsidRDefault="000E5133" w:rsidP="000E5133">
      <w:pPr>
        <w:rPr>
          <w:rFonts w:ascii="Arial" w:hAnsi="Arial" w:cs="Arial"/>
          <w:sz w:val="24"/>
          <w:szCs w:val="24"/>
          <w:lang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 </w:t>
      </w:r>
    </w:p>
    <w:p w14:paraId="67DBC3C6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>4</w:t>
      </w:r>
      <w:r w:rsidRPr="000E5133">
        <w:rPr>
          <w:rFonts w:ascii="Arial" w:hAnsi="Arial" w:cs="Arial"/>
          <w:b/>
          <w:sz w:val="24"/>
          <w:szCs w:val="24"/>
          <w:lang w:eastAsia="zh-CN"/>
        </w:rPr>
        <w:t>.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(Provão Paulista 3</w:t>
      </w:r>
      <w:proofErr w:type="gramStart"/>
      <w:r w:rsidRPr="000E5133">
        <w:rPr>
          <w:rFonts w:ascii="Arial" w:hAnsi="Arial" w:cs="Arial"/>
          <w:sz w:val="24"/>
          <w:szCs w:val="24"/>
          <w:lang w:eastAsia="zh-CN"/>
        </w:rPr>
        <w:t xml:space="preserve">)  </w:t>
      </w:r>
      <w:r w:rsidRPr="000E5133">
        <w:rPr>
          <w:rFonts w:ascii="Arial" w:hAnsi="Arial" w:cs="Arial"/>
          <w:sz w:val="24"/>
          <w:szCs w:val="24"/>
        </w:rPr>
        <w:t>Considere</w:t>
      </w:r>
      <w:proofErr w:type="gramEnd"/>
      <w:r w:rsidRPr="000E5133">
        <w:rPr>
          <w:rFonts w:ascii="Arial" w:hAnsi="Arial" w:cs="Arial"/>
          <w:sz w:val="24"/>
          <w:szCs w:val="24"/>
        </w:rPr>
        <w:t xml:space="preserve"> o caminho em destaque abaixo, que parte do ponto A e chega no ponto B. Este caminho é formado por arcos de circunferências concêntricas, unidos por segmentos de retas.</w:t>
      </w:r>
    </w:p>
    <w:p w14:paraId="74F278A4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150B1322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 wp14:anchorId="32DC2640" wp14:editId="42B42371">
            <wp:extent cx="2914650" cy="2552700"/>
            <wp:effectExtent l="0" t="0" r="0" b="0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E9B406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74AC3E9E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</w:rPr>
        <w:t xml:space="preserve">Sabendo que as circunferências têm raios 4, 6 e 8, qual é o comprimento do caminho em destaque? </w:t>
      </w:r>
    </w:p>
    <w:p w14:paraId="0EEB1795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a) </w:t>
      </w:r>
      <w:r w:rsidRPr="000E5133">
        <w:rPr>
          <w:rFonts w:ascii="Arial" w:hAnsi="Arial" w:cs="Arial"/>
          <w:position w:val="-6"/>
          <w:sz w:val="24"/>
          <w:szCs w:val="24"/>
        </w:rPr>
        <w:object w:dxaOrig="740" w:dyaOrig="260" w14:anchorId="158FFBB8">
          <v:shape id="_x0000_i1038" type="#_x0000_t75" style="width:36.75pt;height:12.75pt" o:ole="">
            <v:imagedata r:id="rId37" o:title=""/>
          </v:shape>
          <o:OLEObject Type="Embed" ProgID="Equation.DSMT4" ShapeID="_x0000_i1038" DrawAspect="Content" ObjectID="_1819170259" r:id="rId38"/>
        </w:object>
      </w:r>
      <w:r w:rsidRPr="000E5133">
        <w:rPr>
          <w:rFonts w:ascii="Arial" w:hAnsi="Arial" w:cs="Arial"/>
          <w:sz w:val="24"/>
          <w:szCs w:val="24"/>
        </w:rPr>
        <w:t xml:space="preserve">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6BF45D0F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b) </w:t>
      </w:r>
      <w:r w:rsidRPr="000E5133">
        <w:rPr>
          <w:rFonts w:ascii="Arial" w:hAnsi="Arial" w:cs="Arial"/>
          <w:position w:val="-6"/>
          <w:sz w:val="24"/>
          <w:szCs w:val="24"/>
        </w:rPr>
        <w:object w:dxaOrig="760" w:dyaOrig="260" w14:anchorId="4FB88A13">
          <v:shape id="_x0000_i1039" type="#_x0000_t75" style="width:38.25pt;height:12.75pt" o:ole="">
            <v:imagedata r:id="rId39" o:title=""/>
          </v:shape>
          <o:OLEObject Type="Embed" ProgID="Equation.DSMT4" ShapeID="_x0000_i1039" DrawAspect="Content" ObjectID="_1819170260" r:id="rId40"/>
        </w:object>
      </w:r>
      <w:r w:rsidRPr="000E5133">
        <w:rPr>
          <w:rFonts w:ascii="Arial" w:hAnsi="Arial" w:cs="Arial"/>
          <w:sz w:val="24"/>
          <w:szCs w:val="24"/>
        </w:rPr>
        <w:t xml:space="preserve">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18A2EF8E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c) </w:t>
      </w:r>
      <w:r w:rsidRPr="000E5133">
        <w:rPr>
          <w:rFonts w:ascii="Arial" w:hAnsi="Arial" w:cs="Arial"/>
          <w:position w:val="-6"/>
          <w:sz w:val="24"/>
          <w:szCs w:val="24"/>
        </w:rPr>
        <w:object w:dxaOrig="740" w:dyaOrig="260" w14:anchorId="7595D8A2">
          <v:shape id="_x0000_i1040" type="#_x0000_t75" style="width:36.75pt;height:12.75pt" o:ole="">
            <v:imagedata r:id="rId41" o:title=""/>
          </v:shape>
          <o:OLEObject Type="Embed" ProgID="Equation.DSMT4" ShapeID="_x0000_i1040" DrawAspect="Content" ObjectID="_1819170261" r:id="rId42"/>
        </w:object>
      </w:r>
      <w:r w:rsidRPr="000E5133">
        <w:rPr>
          <w:rFonts w:ascii="Arial" w:hAnsi="Arial" w:cs="Arial"/>
          <w:sz w:val="24"/>
          <w:szCs w:val="24"/>
        </w:rPr>
        <w:t xml:space="preserve">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3DCCCBAA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d) </w:t>
      </w:r>
      <w:r w:rsidRPr="000E5133">
        <w:rPr>
          <w:rFonts w:ascii="Arial" w:hAnsi="Arial" w:cs="Arial"/>
          <w:position w:val="-6"/>
          <w:sz w:val="24"/>
          <w:szCs w:val="24"/>
        </w:rPr>
        <w:object w:dxaOrig="760" w:dyaOrig="260" w14:anchorId="10A4C7F9">
          <v:shape id="_x0000_i1041" type="#_x0000_t75" style="width:38.25pt;height:12.75pt" o:ole="">
            <v:imagedata r:id="rId43" o:title=""/>
          </v:shape>
          <o:OLEObject Type="Embed" ProgID="Equation.DSMT4" ShapeID="_x0000_i1041" DrawAspect="Content" ObjectID="_1819170262" r:id="rId44"/>
        </w:object>
      </w:r>
      <w:r w:rsidRPr="000E5133">
        <w:rPr>
          <w:rFonts w:ascii="Arial" w:hAnsi="Arial" w:cs="Arial"/>
          <w:sz w:val="24"/>
          <w:szCs w:val="24"/>
        </w:rPr>
        <w:t xml:space="preserve">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74AE119F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e) </w:t>
      </w:r>
      <w:r w:rsidRPr="000E5133">
        <w:rPr>
          <w:rFonts w:ascii="Arial" w:hAnsi="Arial" w:cs="Arial"/>
          <w:position w:val="-6"/>
          <w:sz w:val="24"/>
          <w:szCs w:val="24"/>
        </w:rPr>
        <w:object w:dxaOrig="760" w:dyaOrig="260" w14:anchorId="1C985E85">
          <v:shape id="_x0000_i1042" type="#_x0000_t75" style="width:38.25pt;height:12.75pt" o:ole="">
            <v:imagedata r:id="rId45" o:title=""/>
          </v:shape>
          <o:OLEObject Type="Embed" ProgID="Equation.DSMT4" ShapeID="_x0000_i1042" DrawAspect="Content" ObjectID="_1819170263" r:id="rId46"/>
        </w:object>
      </w:r>
      <w:r w:rsidRPr="000E5133">
        <w:rPr>
          <w:rFonts w:ascii="Arial" w:hAnsi="Arial" w:cs="Arial"/>
          <w:sz w:val="24"/>
          <w:szCs w:val="24"/>
        </w:rPr>
        <w:t xml:space="preserve">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54E6EAEF" w14:textId="77777777" w:rsidR="000E5133" w:rsidRPr="000E5133" w:rsidRDefault="000E5133" w:rsidP="000E5133">
      <w:pPr>
        <w:rPr>
          <w:rFonts w:ascii="Arial" w:hAnsi="Arial" w:cs="Arial"/>
          <w:sz w:val="24"/>
          <w:szCs w:val="24"/>
          <w:lang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 </w:t>
      </w:r>
    </w:p>
    <w:p w14:paraId="39CFBB80" w14:textId="77777777" w:rsidR="000E5133" w:rsidRPr="000E5133" w:rsidRDefault="000E5133" w:rsidP="000E5133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0E5133">
        <w:rPr>
          <w:rFonts w:ascii="Arial" w:hAnsi="Arial" w:cs="Arial"/>
          <w:sz w:val="24"/>
          <w:szCs w:val="24"/>
          <w:lang w:eastAsia="zh-CN"/>
        </w:rPr>
        <w:lastRenderedPageBreak/>
        <w:t>5</w:t>
      </w:r>
      <w:r w:rsidRPr="000E5133">
        <w:rPr>
          <w:rFonts w:ascii="Arial" w:hAnsi="Arial" w:cs="Arial"/>
          <w:b/>
          <w:sz w:val="24"/>
          <w:szCs w:val="24"/>
          <w:lang w:eastAsia="zh-CN"/>
        </w:rPr>
        <w:t>.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(Provão Paulista 3</w:t>
      </w:r>
      <w:proofErr w:type="gramStart"/>
      <w:r w:rsidRPr="000E5133">
        <w:rPr>
          <w:rFonts w:ascii="Arial" w:hAnsi="Arial" w:cs="Arial"/>
          <w:sz w:val="24"/>
          <w:szCs w:val="24"/>
          <w:lang w:eastAsia="zh-CN"/>
        </w:rPr>
        <w:t xml:space="preserve">)  </w:t>
      </w:r>
      <w:r w:rsidRPr="000E5133">
        <w:rPr>
          <w:rFonts w:ascii="Arial" w:hAnsi="Arial" w:cs="Arial"/>
          <w:sz w:val="24"/>
          <w:szCs w:val="24"/>
        </w:rPr>
        <w:t>Uma</w:t>
      </w:r>
      <w:proofErr w:type="gramEnd"/>
      <w:r w:rsidRPr="000E5133">
        <w:rPr>
          <w:rFonts w:ascii="Arial" w:hAnsi="Arial" w:cs="Arial"/>
          <w:sz w:val="24"/>
          <w:szCs w:val="24"/>
        </w:rPr>
        <w:t xml:space="preserve"> quantidade de pontos será marcada em uma circunferência, de modo que o ângulo entre dois raios que unem o centro da circunferência a dois pontos consecutivos quaisquer seja menor do que 20 graus. Quantos pontos, no mínimo, devem ser marcados para se conseguir uma configuração de pontos com esta propriedade? </w:t>
      </w:r>
    </w:p>
    <w:p w14:paraId="7158EDD2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a) </w:t>
      </w:r>
      <w:r w:rsidRPr="000E5133">
        <w:rPr>
          <w:rFonts w:ascii="Arial" w:hAnsi="Arial" w:cs="Arial"/>
          <w:sz w:val="24"/>
          <w:szCs w:val="24"/>
        </w:rPr>
        <w:t xml:space="preserve">19.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7BA886B3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b) </w:t>
      </w:r>
      <w:r w:rsidRPr="000E5133">
        <w:rPr>
          <w:rFonts w:ascii="Arial" w:hAnsi="Arial" w:cs="Arial"/>
          <w:sz w:val="24"/>
          <w:szCs w:val="24"/>
        </w:rPr>
        <w:t xml:space="preserve">13.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0B447326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c) </w:t>
      </w:r>
      <w:r w:rsidRPr="000E5133">
        <w:rPr>
          <w:rFonts w:ascii="Arial" w:hAnsi="Arial" w:cs="Arial"/>
          <w:sz w:val="24"/>
          <w:szCs w:val="24"/>
        </w:rPr>
        <w:t xml:space="preserve">15.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5C021E7E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d) </w:t>
      </w:r>
      <w:r w:rsidRPr="000E5133">
        <w:rPr>
          <w:rFonts w:ascii="Arial" w:hAnsi="Arial" w:cs="Arial"/>
          <w:sz w:val="24"/>
          <w:szCs w:val="24"/>
        </w:rPr>
        <w:t xml:space="preserve">17.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5858AF9F" w14:textId="77777777" w:rsidR="000E5133" w:rsidRPr="000E5133" w:rsidRDefault="000E5133" w:rsidP="000E5133">
      <w:pPr>
        <w:ind w:left="227" w:hanging="227"/>
        <w:rPr>
          <w:rFonts w:ascii="Arial" w:hAnsi="Arial" w:cs="Arial"/>
          <w:sz w:val="24"/>
          <w:szCs w:val="24"/>
          <w:lang w:val="en-US"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e) </w:t>
      </w:r>
      <w:r w:rsidRPr="000E5133">
        <w:rPr>
          <w:rFonts w:ascii="Arial" w:hAnsi="Arial" w:cs="Arial"/>
          <w:sz w:val="24"/>
          <w:szCs w:val="24"/>
        </w:rPr>
        <w:t xml:space="preserve">21. </w:t>
      </w:r>
      <w:r w:rsidRPr="000E5133">
        <w:rPr>
          <w:rFonts w:ascii="Arial" w:hAnsi="Arial" w:cs="Arial"/>
          <w:sz w:val="24"/>
          <w:szCs w:val="24"/>
          <w:lang w:eastAsia="zh-CN"/>
        </w:rPr>
        <w:t xml:space="preserve">  </w:t>
      </w:r>
    </w:p>
    <w:p w14:paraId="5D565D86" w14:textId="67D9BB39" w:rsidR="000E5133" w:rsidRPr="000E5133" w:rsidRDefault="000E5133" w:rsidP="000E5133">
      <w:pPr>
        <w:rPr>
          <w:rFonts w:ascii="Arial" w:hAnsi="Arial" w:cs="Arial"/>
          <w:b/>
          <w:sz w:val="24"/>
          <w:szCs w:val="24"/>
          <w:lang w:eastAsia="zh-CN"/>
        </w:rPr>
      </w:pPr>
      <w:r w:rsidRPr="000E5133">
        <w:rPr>
          <w:rFonts w:ascii="Arial" w:hAnsi="Arial" w:cs="Arial"/>
          <w:sz w:val="24"/>
          <w:szCs w:val="24"/>
          <w:lang w:eastAsia="zh-CN"/>
        </w:rPr>
        <w:t xml:space="preserve"> </w:t>
      </w:r>
    </w:p>
    <w:sectPr w:rsidR="000E5133" w:rsidRPr="000E5133" w:rsidSect="004E4392">
      <w:type w:val="continuous"/>
      <w:pgSz w:w="11907" w:h="16840" w:code="9"/>
      <w:pgMar w:top="567" w:right="567" w:bottom="284" w:left="680" w:header="709" w:footer="709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0A32B4"/>
    <w:multiLevelType w:val="hybridMultilevel"/>
    <w:tmpl w:val="EFA65C0C"/>
    <w:lvl w:ilvl="0" w:tplc="0416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325529D"/>
    <w:multiLevelType w:val="hybridMultilevel"/>
    <w:tmpl w:val="92BE29D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26622"/>
    <w:multiLevelType w:val="multilevel"/>
    <w:tmpl w:val="09AAF8F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FA4058"/>
    <w:multiLevelType w:val="multilevel"/>
    <w:tmpl w:val="825C78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9321C1"/>
    <w:multiLevelType w:val="multilevel"/>
    <w:tmpl w:val="32E84A6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B9B332C"/>
    <w:multiLevelType w:val="hybridMultilevel"/>
    <w:tmpl w:val="95E0177E"/>
    <w:lvl w:ilvl="0" w:tplc="028C381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C8C699F"/>
    <w:multiLevelType w:val="multilevel"/>
    <w:tmpl w:val="B144176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16A1ABB"/>
    <w:multiLevelType w:val="hybridMultilevel"/>
    <w:tmpl w:val="90D4833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187B71"/>
    <w:multiLevelType w:val="hybridMultilevel"/>
    <w:tmpl w:val="51DE3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F76985"/>
    <w:multiLevelType w:val="multilevel"/>
    <w:tmpl w:val="AAF6369A"/>
    <w:lvl w:ilvl="0">
      <w:start w:val="4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98D409A"/>
    <w:multiLevelType w:val="multilevel"/>
    <w:tmpl w:val="124413AC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A333412"/>
    <w:multiLevelType w:val="hybridMultilevel"/>
    <w:tmpl w:val="0498B09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F70814"/>
    <w:multiLevelType w:val="hybridMultilevel"/>
    <w:tmpl w:val="4C6AFC4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7034AC"/>
    <w:multiLevelType w:val="multilevel"/>
    <w:tmpl w:val="483692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4" w15:restartNumberingAfterBreak="0">
    <w:nsid w:val="47BE7F65"/>
    <w:multiLevelType w:val="hybridMultilevel"/>
    <w:tmpl w:val="AC5826C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9E942AF"/>
    <w:multiLevelType w:val="hybridMultilevel"/>
    <w:tmpl w:val="14CC255C"/>
    <w:lvl w:ilvl="0" w:tplc="1A5E0C3E">
      <w:start w:val="1"/>
      <w:numFmt w:val="lowerLetter"/>
      <w:lvlText w:val="%1)"/>
      <w:lvlJc w:val="left"/>
      <w:pPr>
        <w:ind w:left="319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912" w:hanging="360"/>
      </w:pPr>
    </w:lvl>
    <w:lvl w:ilvl="2" w:tplc="0416001B" w:tentative="1">
      <w:start w:val="1"/>
      <w:numFmt w:val="lowerRoman"/>
      <w:lvlText w:val="%3."/>
      <w:lvlJc w:val="right"/>
      <w:pPr>
        <w:ind w:left="4632" w:hanging="180"/>
      </w:pPr>
    </w:lvl>
    <w:lvl w:ilvl="3" w:tplc="0416000F" w:tentative="1">
      <w:start w:val="1"/>
      <w:numFmt w:val="decimal"/>
      <w:lvlText w:val="%4."/>
      <w:lvlJc w:val="left"/>
      <w:pPr>
        <w:ind w:left="5352" w:hanging="360"/>
      </w:pPr>
    </w:lvl>
    <w:lvl w:ilvl="4" w:tplc="04160019" w:tentative="1">
      <w:start w:val="1"/>
      <w:numFmt w:val="lowerLetter"/>
      <w:lvlText w:val="%5."/>
      <w:lvlJc w:val="left"/>
      <w:pPr>
        <w:ind w:left="6072" w:hanging="360"/>
      </w:pPr>
    </w:lvl>
    <w:lvl w:ilvl="5" w:tplc="0416001B" w:tentative="1">
      <w:start w:val="1"/>
      <w:numFmt w:val="lowerRoman"/>
      <w:lvlText w:val="%6."/>
      <w:lvlJc w:val="right"/>
      <w:pPr>
        <w:ind w:left="6792" w:hanging="180"/>
      </w:pPr>
    </w:lvl>
    <w:lvl w:ilvl="6" w:tplc="0416000F" w:tentative="1">
      <w:start w:val="1"/>
      <w:numFmt w:val="decimal"/>
      <w:lvlText w:val="%7."/>
      <w:lvlJc w:val="left"/>
      <w:pPr>
        <w:ind w:left="7512" w:hanging="360"/>
      </w:pPr>
    </w:lvl>
    <w:lvl w:ilvl="7" w:tplc="04160019" w:tentative="1">
      <w:start w:val="1"/>
      <w:numFmt w:val="lowerLetter"/>
      <w:lvlText w:val="%8."/>
      <w:lvlJc w:val="left"/>
      <w:pPr>
        <w:ind w:left="8232" w:hanging="360"/>
      </w:pPr>
    </w:lvl>
    <w:lvl w:ilvl="8" w:tplc="0416001B" w:tentative="1">
      <w:start w:val="1"/>
      <w:numFmt w:val="lowerRoman"/>
      <w:lvlText w:val="%9."/>
      <w:lvlJc w:val="right"/>
      <w:pPr>
        <w:ind w:left="8952" w:hanging="180"/>
      </w:pPr>
    </w:lvl>
  </w:abstractNum>
  <w:abstractNum w:abstractNumId="16" w15:restartNumberingAfterBreak="0">
    <w:nsid w:val="516676BF"/>
    <w:multiLevelType w:val="hybridMultilevel"/>
    <w:tmpl w:val="21C86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961ECE"/>
    <w:multiLevelType w:val="multilevel"/>
    <w:tmpl w:val="1B90D936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14F5819"/>
    <w:multiLevelType w:val="multilevel"/>
    <w:tmpl w:val="1D1AD346"/>
    <w:lvl w:ilvl="0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6B945604"/>
    <w:multiLevelType w:val="hybridMultilevel"/>
    <w:tmpl w:val="E896814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D160A2E"/>
    <w:multiLevelType w:val="multilevel"/>
    <w:tmpl w:val="4CACDF1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11"/>
  </w:num>
  <w:num w:numId="3">
    <w:abstractNumId w:val="19"/>
  </w:num>
  <w:num w:numId="4">
    <w:abstractNumId w:val="14"/>
  </w:num>
  <w:num w:numId="5">
    <w:abstractNumId w:val="16"/>
  </w:num>
  <w:num w:numId="6">
    <w:abstractNumId w:val="0"/>
  </w:num>
  <w:num w:numId="7">
    <w:abstractNumId w:val="5"/>
  </w:num>
  <w:num w:numId="8">
    <w:abstractNumId w:val="15"/>
  </w:num>
  <w:num w:numId="9">
    <w:abstractNumId w:val="6"/>
  </w:num>
  <w:num w:numId="10">
    <w:abstractNumId w:val="10"/>
  </w:num>
  <w:num w:numId="11">
    <w:abstractNumId w:val="17"/>
  </w:num>
  <w:num w:numId="12">
    <w:abstractNumId w:val="4"/>
  </w:num>
  <w:num w:numId="13">
    <w:abstractNumId w:val="9"/>
  </w:num>
  <w:num w:numId="14">
    <w:abstractNumId w:val="12"/>
  </w:num>
  <w:num w:numId="15">
    <w:abstractNumId w:val="18"/>
  </w:num>
  <w:num w:numId="16">
    <w:abstractNumId w:val="2"/>
  </w:num>
  <w:num w:numId="17">
    <w:abstractNumId w:val="8"/>
  </w:num>
  <w:num w:numId="18">
    <w:abstractNumId w:val="20"/>
  </w:num>
  <w:num w:numId="19">
    <w:abstractNumId w:val="7"/>
  </w:num>
  <w:num w:numId="20">
    <w:abstractNumId w:val="3"/>
  </w:num>
  <w:num w:numId="2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08C4"/>
    <w:rsid w:val="00002CBD"/>
    <w:rsid w:val="00017EB1"/>
    <w:rsid w:val="00021556"/>
    <w:rsid w:val="00024570"/>
    <w:rsid w:val="0002499B"/>
    <w:rsid w:val="0003330B"/>
    <w:rsid w:val="000427E2"/>
    <w:rsid w:val="000442E5"/>
    <w:rsid w:val="00046A20"/>
    <w:rsid w:val="000524EF"/>
    <w:rsid w:val="00054A35"/>
    <w:rsid w:val="00054F73"/>
    <w:rsid w:val="0006434C"/>
    <w:rsid w:val="000660B1"/>
    <w:rsid w:val="0006702A"/>
    <w:rsid w:val="00071BB6"/>
    <w:rsid w:val="00081AC9"/>
    <w:rsid w:val="00082291"/>
    <w:rsid w:val="00097B41"/>
    <w:rsid w:val="000A7D60"/>
    <w:rsid w:val="000B0C67"/>
    <w:rsid w:val="000B0D46"/>
    <w:rsid w:val="000B1A3C"/>
    <w:rsid w:val="000B626E"/>
    <w:rsid w:val="000C103F"/>
    <w:rsid w:val="000C7DFB"/>
    <w:rsid w:val="000D404C"/>
    <w:rsid w:val="000D70E1"/>
    <w:rsid w:val="000E15D0"/>
    <w:rsid w:val="000E2059"/>
    <w:rsid w:val="000E3E2A"/>
    <w:rsid w:val="000E5133"/>
    <w:rsid w:val="000F21D0"/>
    <w:rsid w:val="000F70BA"/>
    <w:rsid w:val="00112357"/>
    <w:rsid w:val="001146DE"/>
    <w:rsid w:val="001146E1"/>
    <w:rsid w:val="00121577"/>
    <w:rsid w:val="00124A37"/>
    <w:rsid w:val="00131757"/>
    <w:rsid w:val="00131F62"/>
    <w:rsid w:val="00143A19"/>
    <w:rsid w:val="00163E99"/>
    <w:rsid w:val="0017149F"/>
    <w:rsid w:val="001741F1"/>
    <w:rsid w:val="001755F7"/>
    <w:rsid w:val="00183BE7"/>
    <w:rsid w:val="001927EC"/>
    <w:rsid w:val="00196C38"/>
    <w:rsid w:val="001A6D37"/>
    <w:rsid w:val="001D0A04"/>
    <w:rsid w:val="001D4E07"/>
    <w:rsid w:val="001D6C2E"/>
    <w:rsid w:val="001D6F59"/>
    <w:rsid w:val="001E560A"/>
    <w:rsid w:val="001F01D3"/>
    <w:rsid w:val="001F493D"/>
    <w:rsid w:val="002113BC"/>
    <w:rsid w:val="002146F6"/>
    <w:rsid w:val="00217C8F"/>
    <w:rsid w:val="00227783"/>
    <w:rsid w:val="002309F1"/>
    <w:rsid w:val="002400E3"/>
    <w:rsid w:val="00242F98"/>
    <w:rsid w:val="0024405A"/>
    <w:rsid w:val="00245513"/>
    <w:rsid w:val="00260050"/>
    <w:rsid w:val="00260B16"/>
    <w:rsid w:val="00284043"/>
    <w:rsid w:val="00294B5C"/>
    <w:rsid w:val="002A6EF6"/>
    <w:rsid w:val="002B1B12"/>
    <w:rsid w:val="002B31D4"/>
    <w:rsid w:val="002C2FC1"/>
    <w:rsid w:val="002C40C4"/>
    <w:rsid w:val="002D22CA"/>
    <w:rsid w:val="002D4551"/>
    <w:rsid w:val="002D6688"/>
    <w:rsid w:val="002D6A33"/>
    <w:rsid w:val="002E175D"/>
    <w:rsid w:val="002E26B9"/>
    <w:rsid w:val="002E2AD2"/>
    <w:rsid w:val="002F7676"/>
    <w:rsid w:val="0030534B"/>
    <w:rsid w:val="00313D07"/>
    <w:rsid w:val="00323F5A"/>
    <w:rsid w:val="00337F51"/>
    <w:rsid w:val="0034027E"/>
    <w:rsid w:val="00340398"/>
    <w:rsid w:val="003410D5"/>
    <w:rsid w:val="00343FC7"/>
    <w:rsid w:val="00350353"/>
    <w:rsid w:val="00351A08"/>
    <w:rsid w:val="003555DF"/>
    <w:rsid w:val="00355A49"/>
    <w:rsid w:val="00356FDA"/>
    <w:rsid w:val="003601B9"/>
    <w:rsid w:val="00371C42"/>
    <w:rsid w:val="00373218"/>
    <w:rsid w:val="003732D1"/>
    <w:rsid w:val="00374337"/>
    <w:rsid w:val="003748A1"/>
    <w:rsid w:val="003775F5"/>
    <w:rsid w:val="00384F6D"/>
    <w:rsid w:val="003A7370"/>
    <w:rsid w:val="003B7BC8"/>
    <w:rsid w:val="003C2C15"/>
    <w:rsid w:val="003C50C2"/>
    <w:rsid w:val="003E04E1"/>
    <w:rsid w:val="003E14F7"/>
    <w:rsid w:val="003E49DF"/>
    <w:rsid w:val="003E67C2"/>
    <w:rsid w:val="003F0CED"/>
    <w:rsid w:val="003F6159"/>
    <w:rsid w:val="003F694C"/>
    <w:rsid w:val="00406975"/>
    <w:rsid w:val="00407C3B"/>
    <w:rsid w:val="00412F79"/>
    <w:rsid w:val="00413B40"/>
    <w:rsid w:val="00424C79"/>
    <w:rsid w:val="00427124"/>
    <w:rsid w:val="004369CE"/>
    <w:rsid w:val="00437230"/>
    <w:rsid w:val="0044044B"/>
    <w:rsid w:val="0044252D"/>
    <w:rsid w:val="00450F29"/>
    <w:rsid w:val="0045220B"/>
    <w:rsid w:val="004667EB"/>
    <w:rsid w:val="004701EB"/>
    <w:rsid w:val="00471E14"/>
    <w:rsid w:val="004724DE"/>
    <w:rsid w:val="00476DB3"/>
    <w:rsid w:val="00484A3B"/>
    <w:rsid w:val="004869CE"/>
    <w:rsid w:val="00486CB7"/>
    <w:rsid w:val="0049076E"/>
    <w:rsid w:val="004A003F"/>
    <w:rsid w:val="004A0DFD"/>
    <w:rsid w:val="004A6DDC"/>
    <w:rsid w:val="004C237F"/>
    <w:rsid w:val="004C27C8"/>
    <w:rsid w:val="004C41D1"/>
    <w:rsid w:val="004D14BD"/>
    <w:rsid w:val="004D44D4"/>
    <w:rsid w:val="004D4621"/>
    <w:rsid w:val="004D7694"/>
    <w:rsid w:val="004E4392"/>
    <w:rsid w:val="004E5DB7"/>
    <w:rsid w:val="004E6416"/>
    <w:rsid w:val="004F1B76"/>
    <w:rsid w:val="00501578"/>
    <w:rsid w:val="0051006B"/>
    <w:rsid w:val="00516936"/>
    <w:rsid w:val="00520E86"/>
    <w:rsid w:val="00522EBC"/>
    <w:rsid w:val="005346FF"/>
    <w:rsid w:val="00534DA7"/>
    <w:rsid w:val="00535C33"/>
    <w:rsid w:val="005377BE"/>
    <w:rsid w:val="00547522"/>
    <w:rsid w:val="0056610E"/>
    <w:rsid w:val="005808C4"/>
    <w:rsid w:val="00592D05"/>
    <w:rsid w:val="005A0A39"/>
    <w:rsid w:val="005A57B8"/>
    <w:rsid w:val="005B0FC6"/>
    <w:rsid w:val="005B36C1"/>
    <w:rsid w:val="005B757B"/>
    <w:rsid w:val="005C4E4B"/>
    <w:rsid w:val="005C560C"/>
    <w:rsid w:val="005D19B5"/>
    <w:rsid w:val="005D364E"/>
    <w:rsid w:val="005D7A6F"/>
    <w:rsid w:val="005E2D16"/>
    <w:rsid w:val="005F0638"/>
    <w:rsid w:val="005F0EE7"/>
    <w:rsid w:val="005F738C"/>
    <w:rsid w:val="00604CAD"/>
    <w:rsid w:val="00607846"/>
    <w:rsid w:val="00607CB8"/>
    <w:rsid w:val="00610F8C"/>
    <w:rsid w:val="00612E05"/>
    <w:rsid w:val="0061711D"/>
    <w:rsid w:val="00622659"/>
    <w:rsid w:val="00627117"/>
    <w:rsid w:val="0063138E"/>
    <w:rsid w:val="0063168A"/>
    <w:rsid w:val="00631C94"/>
    <w:rsid w:val="0064540C"/>
    <w:rsid w:val="00663CC0"/>
    <w:rsid w:val="0066700A"/>
    <w:rsid w:val="00671461"/>
    <w:rsid w:val="00680059"/>
    <w:rsid w:val="00686B9D"/>
    <w:rsid w:val="0069510C"/>
    <w:rsid w:val="00697B68"/>
    <w:rsid w:val="006A4BC4"/>
    <w:rsid w:val="006B0012"/>
    <w:rsid w:val="006B44E3"/>
    <w:rsid w:val="006B5A5A"/>
    <w:rsid w:val="006B68CF"/>
    <w:rsid w:val="006C2453"/>
    <w:rsid w:val="006C5858"/>
    <w:rsid w:val="006C6936"/>
    <w:rsid w:val="006D67C0"/>
    <w:rsid w:val="006D6FF1"/>
    <w:rsid w:val="006D7E2B"/>
    <w:rsid w:val="006E14B0"/>
    <w:rsid w:val="006E28D1"/>
    <w:rsid w:val="006E373A"/>
    <w:rsid w:val="006F2B2F"/>
    <w:rsid w:val="006F3B84"/>
    <w:rsid w:val="00713928"/>
    <w:rsid w:val="00713D27"/>
    <w:rsid w:val="00725899"/>
    <w:rsid w:val="00727235"/>
    <w:rsid w:val="00744FD9"/>
    <w:rsid w:val="00751315"/>
    <w:rsid w:val="007572BF"/>
    <w:rsid w:val="00763B01"/>
    <w:rsid w:val="0076431F"/>
    <w:rsid w:val="007665C4"/>
    <w:rsid w:val="007668F9"/>
    <w:rsid w:val="00772B11"/>
    <w:rsid w:val="007740CB"/>
    <w:rsid w:val="00774D6A"/>
    <w:rsid w:val="007754E1"/>
    <w:rsid w:val="00775758"/>
    <w:rsid w:val="007773BF"/>
    <w:rsid w:val="007839E8"/>
    <w:rsid w:val="00791D86"/>
    <w:rsid w:val="007937E1"/>
    <w:rsid w:val="00794EE9"/>
    <w:rsid w:val="00795659"/>
    <w:rsid w:val="00797296"/>
    <w:rsid w:val="007A0572"/>
    <w:rsid w:val="007A1773"/>
    <w:rsid w:val="007A5F85"/>
    <w:rsid w:val="007A6997"/>
    <w:rsid w:val="007B2530"/>
    <w:rsid w:val="007B51ED"/>
    <w:rsid w:val="007B6B38"/>
    <w:rsid w:val="007D2BDF"/>
    <w:rsid w:val="007D2D9B"/>
    <w:rsid w:val="007D4A01"/>
    <w:rsid w:val="007E1835"/>
    <w:rsid w:val="007E6B91"/>
    <w:rsid w:val="007E71C9"/>
    <w:rsid w:val="007F12CF"/>
    <w:rsid w:val="00802315"/>
    <w:rsid w:val="0082255E"/>
    <w:rsid w:val="008318D9"/>
    <w:rsid w:val="008503DB"/>
    <w:rsid w:val="00851408"/>
    <w:rsid w:val="0085374D"/>
    <w:rsid w:val="00856EE9"/>
    <w:rsid w:val="0086406A"/>
    <w:rsid w:val="00874F1E"/>
    <w:rsid w:val="0087683E"/>
    <w:rsid w:val="008774FC"/>
    <w:rsid w:val="00887375"/>
    <w:rsid w:val="008933E3"/>
    <w:rsid w:val="00896E37"/>
    <w:rsid w:val="00897531"/>
    <w:rsid w:val="008A2C72"/>
    <w:rsid w:val="008A5C33"/>
    <w:rsid w:val="008B019A"/>
    <w:rsid w:val="008C2CF1"/>
    <w:rsid w:val="008C463A"/>
    <w:rsid w:val="008C6C91"/>
    <w:rsid w:val="008D0DFF"/>
    <w:rsid w:val="008D583F"/>
    <w:rsid w:val="008D6E16"/>
    <w:rsid w:val="008E6687"/>
    <w:rsid w:val="008F3BE0"/>
    <w:rsid w:val="00901F46"/>
    <w:rsid w:val="00906368"/>
    <w:rsid w:val="00925DDE"/>
    <w:rsid w:val="009345C1"/>
    <w:rsid w:val="00936849"/>
    <w:rsid w:val="0094056F"/>
    <w:rsid w:val="00944E39"/>
    <w:rsid w:val="00946E50"/>
    <w:rsid w:val="00952FBF"/>
    <w:rsid w:val="009565F1"/>
    <w:rsid w:val="00956E14"/>
    <w:rsid w:val="00963847"/>
    <w:rsid w:val="00970E72"/>
    <w:rsid w:val="00973A6D"/>
    <w:rsid w:val="00992C4C"/>
    <w:rsid w:val="009957A0"/>
    <w:rsid w:val="00996D7C"/>
    <w:rsid w:val="009979E7"/>
    <w:rsid w:val="009A58B8"/>
    <w:rsid w:val="009B248A"/>
    <w:rsid w:val="009B43F4"/>
    <w:rsid w:val="009B4993"/>
    <w:rsid w:val="009C1C3A"/>
    <w:rsid w:val="009C7301"/>
    <w:rsid w:val="009D0636"/>
    <w:rsid w:val="009D2962"/>
    <w:rsid w:val="009D5003"/>
    <w:rsid w:val="009D6118"/>
    <w:rsid w:val="009D6AAF"/>
    <w:rsid w:val="009E5A7D"/>
    <w:rsid w:val="009F58F6"/>
    <w:rsid w:val="009F5C1C"/>
    <w:rsid w:val="00A01B45"/>
    <w:rsid w:val="00A05336"/>
    <w:rsid w:val="00A0691B"/>
    <w:rsid w:val="00A162F5"/>
    <w:rsid w:val="00A25F7E"/>
    <w:rsid w:val="00A318F5"/>
    <w:rsid w:val="00A32F02"/>
    <w:rsid w:val="00A3704C"/>
    <w:rsid w:val="00A37D80"/>
    <w:rsid w:val="00A44880"/>
    <w:rsid w:val="00A47A1A"/>
    <w:rsid w:val="00A55E67"/>
    <w:rsid w:val="00A627C7"/>
    <w:rsid w:val="00A7105D"/>
    <w:rsid w:val="00A710D3"/>
    <w:rsid w:val="00A71D09"/>
    <w:rsid w:val="00A74528"/>
    <w:rsid w:val="00A82E50"/>
    <w:rsid w:val="00A85847"/>
    <w:rsid w:val="00A863B5"/>
    <w:rsid w:val="00A90CBA"/>
    <w:rsid w:val="00A941DE"/>
    <w:rsid w:val="00A95838"/>
    <w:rsid w:val="00A97338"/>
    <w:rsid w:val="00A97AAA"/>
    <w:rsid w:val="00AA1368"/>
    <w:rsid w:val="00AA5939"/>
    <w:rsid w:val="00AA61A1"/>
    <w:rsid w:val="00AA699D"/>
    <w:rsid w:val="00AA70E4"/>
    <w:rsid w:val="00AB10DC"/>
    <w:rsid w:val="00AD5F8E"/>
    <w:rsid w:val="00AE06D7"/>
    <w:rsid w:val="00AE4116"/>
    <w:rsid w:val="00AE6509"/>
    <w:rsid w:val="00AF3E57"/>
    <w:rsid w:val="00B0287D"/>
    <w:rsid w:val="00B03F79"/>
    <w:rsid w:val="00B116E1"/>
    <w:rsid w:val="00B13D05"/>
    <w:rsid w:val="00B242BE"/>
    <w:rsid w:val="00B26614"/>
    <w:rsid w:val="00B30597"/>
    <w:rsid w:val="00B4013C"/>
    <w:rsid w:val="00B422A3"/>
    <w:rsid w:val="00B536F2"/>
    <w:rsid w:val="00B66869"/>
    <w:rsid w:val="00B732F5"/>
    <w:rsid w:val="00B81F42"/>
    <w:rsid w:val="00B8364C"/>
    <w:rsid w:val="00BA4897"/>
    <w:rsid w:val="00BB5934"/>
    <w:rsid w:val="00BD4CAB"/>
    <w:rsid w:val="00BE12DD"/>
    <w:rsid w:val="00BE2DC3"/>
    <w:rsid w:val="00BE68D1"/>
    <w:rsid w:val="00BF0EA5"/>
    <w:rsid w:val="00BF2F59"/>
    <w:rsid w:val="00C06B8D"/>
    <w:rsid w:val="00C14739"/>
    <w:rsid w:val="00C16ED1"/>
    <w:rsid w:val="00C17D4B"/>
    <w:rsid w:val="00C21DA3"/>
    <w:rsid w:val="00C22CEE"/>
    <w:rsid w:val="00C326E6"/>
    <w:rsid w:val="00C44EBD"/>
    <w:rsid w:val="00C4524C"/>
    <w:rsid w:val="00C47099"/>
    <w:rsid w:val="00C520FD"/>
    <w:rsid w:val="00C5237A"/>
    <w:rsid w:val="00C53476"/>
    <w:rsid w:val="00C55F8F"/>
    <w:rsid w:val="00C6084C"/>
    <w:rsid w:val="00C62576"/>
    <w:rsid w:val="00C63C66"/>
    <w:rsid w:val="00C6415C"/>
    <w:rsid w:val="00C64A39"/>
    <w:rsid w:val="00C66E07"/>
    <w:rsid w:val="00C82035"/>
    <w:rsid w:val="00C94194"/>
    <w:rsid w:val="00C97B51"/>
    <w:rsid w:val="00CA2DFF"/>
    <w:rsid w:val="00CB0752"/>
    <w:rsid w:val="00CB1B6C"/>
    <w:rsid w:val="00CC4F4C"/>
    <w:rsid w:val="00CC6043"/>
    <w:rsid w:val="00CC67A3"/>
    <w:rsid w:val="00CD60C6"/>
    <w:rsid w:val="00CE0BE7"/>
    <w:rsid w:val="00CF4BA6"/>
    <w:rsid w:val="00CF4EAE"/>
    <w:rsid w:val="00CF61B4"/>
    <w:rsid w:val="00CF6CBE"/>
    <w:rsid w:val="00D07229"/>
    <w:rsid w:val="00D12067"/>
    <w:rsid w:val="00D154D9"/>
    <w:rsid w:val="00D3105C"/>
    <w:rsid w:val="00D33BB8"/>
    <w:rsid w:val="00D36164"/>
    <w:rsid w:val="00D364BC"/>
    <w:rsid w:val="00D4079B"/>
    <w:rsid w:val="00D44E88"/>
    <w:rsid w:val="00D546D5"/>
    <w:rsid w:val="00D5570C"/>
    <w:rsid w:val="00D56499"/>
    <w:rsid w:val="00D56ACE"/>
    <w:rsid w:val="00D61799"/>
    <w:rsid w:val="00D63733"/>
    <w:rsid w:val="00D63AAC"/>
    <w:rsid w:val="00D80A10"/>
    <w:rsid w:val="00D82BD4"/>
    <w:rsid w:val="00D85AD7"/>
    <w:rsid w:val="00D900BE"/>
    <w:rsid w:val="00D92A04"/>
    <w:rsid w:val="00D95FC9"/>
    <w:rsid w:val="00D974A4"/>
    <w:rsid w:val="00DA0047"/>
    <w:rsid w:val="00DA0964"/>
    <w:rsid w:val="00DB1C04"/>
    <w:rsid w:val="00DB56A4"/>
    <w:rsid w:val="00DC6923"/>
    <w:rsid w:val="00DC7E1A"/>
    <w:rsid w:val="00DE42DA"/>
    <w:rsid w:val="00DF043B"/>
    <w:rsid w:val="00DF7C87"/>
    <w:rsid w:val="00E00F9F"/>
    <w:rsid w:val="00E0374D"/>
    <w:rsid w:val="00E03A55"/>
    <w:rsid w:val="00E04541"/>
    <w:rsid w:val="00E04ECB"/>
    <w:rsid w:val="00E140E5"/>
    <w:rsid w:val="00E27BF9"/>
    <w:rsid w:val="00E30605"/>
    <w:rsid w:val="00E31C96"/>
    <w:rsid w:val="00E33A9B"/>
    <w:rsid w:val="00E35789"/>
    <w:rsid w:val="00E443F3"/>
    <w:rsid w:val="00E45BB3"/>
    <w:rsid w:val="00E55A15"/>
    <w:rsid w:val="00E61504"/>
    <w:rsid w:val="00E623CE"/>
    <w:rsid w:val="00E63D33"/>
    <w:rsid w:val="00E64473"/>
    <w:rsid w:val="00E80769"/>
    <w:rsid w:val="00EC0DE7"/>
    <w:rsid w:val="00EC3739"/>
    <w:rsid w:val="00EC3E62"/>
    <w:rsid w:val="00ED202F"/>
    <w:rsid w:val="00ED435F"/>
    <w:rsid w:val="00EE35FF"/>
    <w:rsid w:val="00EE7AC3"/>
    <w:rsid w:val="00EF03D4"/>
    <w:rsid w:val="00EF0DB3"/>
    <w:rsid w:val="00EF1C17"/>
    <w:rsid w:val="00EF3B0C"/>
    <w:rsid w:val="00EF6753"/>
    <w:rsid w:val="00F0161E"/>
    <w:rsid w:val="00F065B9"/>
    <w:rsid w:val="00F12AB4"/>
    <w:rsid w:val="00F14C8A"/>
    <w:rsid w:val="00F16D60"/>
    <w:rsid w:val="00F22399"/>
    <w:rsid w:val="00F22534"/>
    <w:rsid w:val="00F312FA"/>
    <w:rsid w:val="00F33778"/>
    <w:rsid w:val="00F342FF"/>
    <w:rsid w:val="00F354F0"/>
    <w:rsid w:val="00F36435"/>
    <w:rsid w:val="00F3704F"/>
    <w:rsid w:val="00F4296E"/>
    <w:rsid w:val="00F44829"/>
    <w:rsid w:val="00F54264"/>
    <w:rsid w:val="00F55A71"/>
    <w:rsid w:val="00F5707F"/>
    <w:rsid w:val="00F70DA9"/>
    <w:rsid w:val="00F809DC"/>
    <w:rsid w:val="00F828A3"/>
    <w:rsid w:val="00F8531A"/>
    <w:rsid w:val="00F92047"/>
    <w:rsid w:val="00F94C39"/>
    <w:rsid w:val="00F96252"/>
    <w:rsid w:val="00F96F6C"/>
    <w:rsid w:val="00FA0365"/>
    <w:rsid w:val="00FA234C"/>
    <w:rsid w:val="00FA2654"/>
    <w:rsid w:val="00FA60B4"/>
    <w:rsid w:val="00FA75D9"/>
    <w:rsid w:val="00FC3AD4"/>
    <w:rsid w:val="00FC6F51"/>
    <w:rsid w:val="00FD2CC9"/>
    <w:rsid w:val="00FD56E2"/>
    <w:rsid w:val="00FD5739"/>
    <w:rsid w:val="00FD59BB"/>
    <w:rsid w:val="00FD7887"/>
    <w:rsid w:val="00FE5332"/>
    <w:rsid w:val="00FE5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A6C284F"/>
  <w15:chartTrackingRefBased/>
  <w15:docId w15:val="{FCEBA795-0631-4DE3-847A-7231952CA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03A55"/>
  </w:style>
  <w:style w:type="paragraph" w:styleId="Ttulo1">
    <w:name w:val="heading 1"/>
    <w:basedOn w:val="Normal"/>
    <w:next w:val="Normal"/>
    <w:qFormat/>
    <w:rsid w:val="00260050"/>
    <w:pPr>
      <w:keepNext/>
      <w:jc w:val="center"/>
      <w:outlineLvl w:val="0"/>
    </w:pPr>
    <w:rPr>
      <w:b/>
      <w:sz w:val="28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B732F5"/>
    <w:pPr>
      <w:keepNext/>
      <w:keepLines/>
      <w:spacing w:before="40"/>
      <w:outlineLvl w:val="1"/>
    </w:pPr>
    <w:rPr>
      <w:rFonts w:ascii="Calibri Light" w:hAnsi="Calibri Light"/>
      <w:color w:val="2E74B5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rsid w:val="00A973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semiHidden/>
    <w:rsid w:val="00C06B8D"/>
    <w:rPr>
      <w:rFonts w:ascii="Tahoma" w:hAnsi="Tahoma" w:cs="Tahoma"/>
      <w:sz w:val="16"/>
      <w:szCs w:val="16"/>
    </w:rPr>
  </w:style>
  <w:style w:type="paragraph" w:styleId="SemEspaamento">
    <w:name w:val="No Spacing"/>
    <w:uiPriority w:val="1"/>
    <w:qFormat/>
    <w:rsid w:val="008C463A"/>
  </w:style>
  <w:style w:type="paragraph" w:styleId="Cabealho">
    <w:name w:val="header"/>
    <w:basedOn w:val="Normal"/>
    <w:link w:val="CabealhoChar"/>
    <w:uiPriority w:val="99"/>
    <w:unhideWhenUsed/>
    <w:rsid w:val="008A5C33"/>
    <w:pPr>
      <w:tabs>
        <w:tab w:val="center" w:pos="4252"/>
        <w:tab w:val="right" w:pos="8504"/>
      </w:tabs>
    </w:pPr>
    <w:rPr>
      <w:rFonts w:ascii="Arial" w:hAnsi="Arial"/>
      <w:sz w:val="22"/>
      <w:szCs w:val="22"/>
      <w:lang w:val="x-none" w:eastAsia="en-US"/>
    </w:rPr>
  </w:style>
  <w:style w:type="character" w:customStyle="1" w:styleId="CabealhoChar">
    <w:name w:val="Cabeçalho Char"/>
    <w:link w:val="Cabealho"/>
    <w:uiPriority w:val="99"/>
    <w:rsid w:val="008A5C33"/>
    <w:rPr>
      <w:rFonts w:ascii="Arial" w:hAnsi="Arial"/>
      <w:sz w:val="22"/>
      <w:szCs w:val="22"/>
      <w:lang w:val="x-none" w:eastAsia="en-US"/>
    </w:rPr>
  </w:style>
  <w:style w:type="character" w:customStyle="1" w:styleId="apple-converted-space">
    <w:name w:val="apple-converted-space"/>
    <w:rsid w:val="009D5003"/>
  </w:style>
  <w:style w:type="paragraph" w:styleId="PargrafodaLista">
    <w:name w:val="List Paragraph"/>
    <w:basedOn w:val="Normal"/>
    <w:uiPriority w:val="34"/>
    <w:qFormat/>
    <w:rsid w:val="00F3704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D4A01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uiPriority w:val="99"/>
    <w:unhideWhenUsed/>
    <w:rsid w:val="009C1C3A"/>
    <w:rPr>
      <w:color w:val="0000FF"/>
      <w:u w:val="single"/>
    </w:rPr>
  </w:style>
  <w:style w:type="table" w:customStyle="1" w:styleId="GridTable2-Accent11">
    <w:name w:val="Grid Table 2 - Accent 11"/>
    <w:basedOn w:val="Tabelanormal"/>
    <w:uiPriority w:val="47"/>
    <w:rsid w:val="00D154D9"/>
    <w:tblPr>
      <w:tblStyleRowBandSize w:val="1"/>
      <w:tblStyleColBandSize w:val="1"/>
      <w:tblBorders>
        <w:top w:val="single" w:sz="2" w:space="0" w:color="9CC2E5"/>
        <w:bottom w:val="single" w:sz="2" w:space="0" w:color="9CC2E5"/>
        <w:insideH w:val="single" w:sz="2" w:space="0" w:color="9CC2E5"/>
        <w:insideV w:val="single" w:sz="2" w:space="0" w:color="9CC2E5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9CC2E5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</w:style>
  <w:style w:type="paragraph" w:customStyle="1" w:styleId="intro1">
    <w:name w:val="intro1"/>
    <w:basedOn w:val="Normal"/>
    <w:rsid w:val="00A162F5"/>
    <w:pPr>
      <w:spacing w:before="100" w:beforeAutospacing="1" w:after="100" w:afterAutospacing="1" w:line="288" w:lineRule="atLeast"/>
    </w:pPr>
    <w:rPr>
      <w:sz w:val="34"/>
      <w:szCs w:val="34"/>
    </w:rPr>
  </w:style>
  <w:style w:type="character" w:customStyle="1" w:styleId="Ttulo2Char">
    <w:name w:val="Título 2 Char"/>
    <w:link w:val="Ttulo2"/>
    <w:semiHidden/>
    <w:rsid w:val="00B732F5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titulocinza">
    <w:name w:val="titulocinza"/>
    <w:basedOn w:val="Fontepargpadro"/>
    <w:rsid w:val="00131F62"/>
  </w:style>
  <w:style w:type="character" w:styleId="Forte">
    <w:name w:val="Strong"/>
    <w:uiPriority w:val="22"/>
    <w:qFormat/>
    <w:rsid w:val="00DF7C87"/>
    <w:rPr>
      <w:b/>
      <w:bCs/>
    </w:rPr>
  </w:style>
  <w:style w:type="paragraph" w:customStyle="1" w:styleId="address">
    <w:name w:val="address"/>
    <w:basedOn w:val="Normal"/>
    <w:rsid w:val="00D44E88"/>
    <w:pPr>
      <w:spacing w:before="100" w:beforeAutospacing="1" w:after="100" w:afterAutospacing="1"/>
    </w:pPr>
    <w:rPr>
      <w:sz w:val="24"/>
      <w:szCs w:val="24"/>
    </w:rPr>
  </w:style>
  <w:style w:type="character" w:styleId="nfase">
    <w:name w:val="Emphasis"/>
    <w:uiPriority w:val="20"/>
    <w:qFormat/>
    <w:rsid w:val="00D44E88"/>
    <w:rPr>
      <w:i/>
      <w:iCs/>
    </w:rPr>
  </w:style>
  <w:style w:type="character" w:customStyle="1" w:styleId="apple-style-span">
    <w:name w:val="apple-style-span"/>
    <w:basedOn w:val="Fontepargpadro"/>
    <w:rsid w:val="000660B1"/>
  </w:style>
  <w:style w:type="paragraph" w:customStyle="1" w:styleId="cinza2">
    <w:name w:val="cinza2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paragraph" w:customStyle="1" w:styleId="texto">
    <w:name w:val="texto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character" w:customStyle="1" w:styleId="visually-hidden">
    <w:name w:val="visually-hidden"/>
    <w:basedOn w:val="Fontepargpadro"/>
    <w:rsid w:val="00E03A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58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2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62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69824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9285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217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8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2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86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2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678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56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1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7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89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67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0885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45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6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8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4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63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7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0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8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867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8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1024707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71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23502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734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6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3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3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9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88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45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23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941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913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31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85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061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1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4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9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6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327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1779171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2958061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5353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65168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341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992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8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43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40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1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0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94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1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3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0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50007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245708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398803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09175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836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8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74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8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1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8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48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92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18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05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84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7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4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916835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71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3480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6035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8934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61058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5625123">
                                  <w:marLeft w:val="0"/>
                                  <w:marRight w:val="0"/>
                                  <w:marTop w:val="225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3914992">
                                  <w:marLeft w:val="0"/>
                                  <w:marRight w:val="0"/>
                                  <w:marTop w:val="0"/>
                                  <w:marBottom w:val="10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387166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1926874">
                                  <w:marLeft w:val="0"/>
                                  <w:marRight w:val="75"/>
                                  <w:marTop w:val="75"/>
                                  <w:marBottom w:val="7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726073">
                                      <w:marLeft w:val="0"/>
                                      <w:marRight w:val="0"/>
                                      <w:marTop w:val="0"/>
                                      <w:marBottom w:val="22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020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82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892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2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86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94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24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19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38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131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082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266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8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65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27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4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29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65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88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15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9380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4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658146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85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927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035019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19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19648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598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661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439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418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04654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478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05794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25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8165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10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496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55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71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0969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6605298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6751234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54323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077659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111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9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7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4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1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5480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0.wmf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oleObject" Target="embeddings/oleObject16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2.wmf"/><Relationship Id="rId48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780165-8091-4866-9CBC-FCADA0D047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07</Words>
  <Characters>2204</Characters>
  <Application>Microsoft Office Word</Application>
  <DocSecurity>0</DocSecurity>
  <Lines>18</Lines>
  <Paragraphs>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EMP  -  Centro Educacional Marapendi</vt:lpstr>
      <vt:lpstr>CEMP  -  Centro Educacional Marapendi</vt:lpstr>
    </vt:vector>
  </TitlesOfParts>
  <Company>Hewlett-Packard Company</Company>
  <LinksUpToDate>false</LinksUpToDate>
  <CharactersWithSpaces>2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MP  -  Centro Educacional Marapendi</dc:title>
  <dc:subject/>
  <dc:creator>CEMP</dc:creator>
  <cp:keywords/>
  <cp:lastModifiedBy>Ana Paula</cp:lastModifiedBy>
  <cp:revision>4</cp:revision>
  <cp:lastPrinted>2022-10-14T10:43:00Z</cp:lastPrinted>
  <dcterms:created xsi:type="dcterms:W3CDTF">2025-09-11T22:05:00Z</dcterms:created>
  <dcterms:modified xsi:type="dcterms:W3CDTF">2025-09-12T1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